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076B" w:rsidRPr="00E60AE0" w:rsidRDefault="00F57BEB">
      <w:pPr>
        <w:rPr>
          <w:rFonts w:ascii="KG Be Still And Know" w:hAnsi="KG Be Still And Know"/>
        </w:rPr>
      </w:pPr>
      <w:r>
        <w:rPr>
          <w:rFonts w:ascii="KG Be Still And Know" w:hAnsi="KG Be Still And Know"/>
        </w:rPr>
        <w:t xml:space="preserve">Honors </w:t>
      </w:r>
      <w:r w:rsidR="002F4325" w:rsidRPr="00E60AE0">
        <w:rPr>
          <w:rFonts w:ascii="KG Be Still And Know" w:hAnsi="KG Be Still And Know"/>
        </w:rPr>
        <w:t>Algebra 2</w:t>
      </w:r>
      <w:r w:rsidR="002F4325" w:rsidRPr="00E60AE0">
        <w:rPr>
          <w:rFonts w:ascii="KG Be Still And Know" w:hAnsi="KG Be Still And Know"/>
        </w:rPr>
        <w:tab/>
      </w:r>
      <w:r w:rsidR="002F4325" w:rsidRPr="00E60AE0">
        <w:rPr>
          <w:rFonts w:ascii="KG Be Still And Know" w:hAnsi="KG Be Still And Know"/>
        </w:rPr>
        <w:tab/>
      </w:r>
      <w:r w:rsidR="002F4325" w:rsidRPr="00E60AE0">
        <w:rPr>
          <w:rFonts w:ascii="KG Be Still And Know" w:hAnsi="KG Be Still And Know"/>
        </w:rPr>
        <w:tab/>
      </w:r>
      <w:r w:rsidR="002F4325" w:rsidRPr="00E60AE0">
        <w:rPr>
          <w:rFonts w:ascii="KG Be Still And Know" w:hAnsi="KG Be Still And Know"/>
        </w:rPr>
        <w:tab/>
      </w:r>
      <w:r w:rsidR="002F4325" w:rsidRPr="00E60AE0">
        <w:rPr>
          <w:rFonts w:ascii="KG Be Still And Know" w:hAnsi="KG Be Still And Know"/>
        </w:rPr>
        <w:tab/>
      </w:r>
      <w:r w:rsidR="002F4325" w:rsidRPr="00E60AE0">
        <w:rPr>
          <w:rFonts w:ascii="KG Be Still And Know" w:hAnsi="KG Be Still And Know"/>
        </w:rPr>
        <w:tab/>
      </w:r>
      <w:r w:rsidR="002F4325" w:rsidRPr="00E60AE0">
        <w:rPr>
          <w:rFonts w:ascii="KG Be Still And Know" w:hAnsi="KG Be Still And Know"/>
        </w:rPr>
        <w:tab/>
        <w:t>Name: _____________</w:t>
      </w:r>
      <w:r>
        <w:rPr>
          <w:rFonts w:ascii="KG Be Still And Know" w:hAnsi="KG Be Still And Know"/>
        </w:rPr>
        <w:t>______________________</w:t>
      </w:r>
      <w:r w:rsidR="002F4325" w:rsidRPr="00E60AE0">
        <w:rPr>
          <w:rFonts w:ascii="KG Be Still And Know" w:hAnsi="KG Be Still And Know"/>
        </w:rPr>
        <w:t>___________________</w:t>
      </w:r>
    </w:p>
    <w:p w:rsidR="002F4325" w:rsidRPr="00F57BEB" w:rsidRDefault="002F4325" w:rsidP="00F57BEB">
      <w:pPr>
        <w:jc w:val="center"/>
        <w:rPr>
          <w:rFonts w:ascii="KG Be Still And Know" w:hAnsi="KG Be Still And Know"/>
          <w:b/>
        </w:rPr>
      </w:pPr>
      <w:r w:rsidRPr="00F57BEB">
        <w:rPr>
          <w:rFonts w:ascii="KG Be Still And Know" w:hAnsi="KG Be Still And Know"/>
          <w:b/>
        </w:rPr>
        <w:t>Solving Polynomial Equations by Factoring</w:t>
      </w:r>
    </w:p>
    <w:tbl>
      <w:tblPr>
        <w:tblStyle w:val="TableGrid"/>
        <w:tblW w:w="11002" w:type="dxa"/>
        <w:tblLook w:val="04A0" w:firstRow="1" w:lastRow="0" w:firstColumn="1" w:lastColumn="0" w:noHBand="0" w:noVBand="1"/>
      </w:tblPr>
      <w:tblGrid>
        <w:gridCol w:w="5501"/>
        <w:gridCol w:w="5501"/>
      </w:tblGrid>
      <w:tr w:rsidR="002F4325" w:rsidRPr="00E60AE0" w:rsidTr="00F57BEB">
        <w:trPr>
          <w:trHeight w:val="2702"/>
        </w:trPr>
        <w:tc>
          <w:tcPr>
            <w:tcW w:w="5501" w:type="dxa"/>
          </w:tcPr>
          <w:p w:rsidR="002F4325" w:rsidRPr="00E60AE0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 xml:space="preserve">1.)  </w:t>
            </w:r>
            <w:r w:rsidRPr="00E60AE0">
              <w:rPr>
                <w:rFonts w:ascii="KG Be Still And Know" w:hAnsi="KG Be Still And Know"/>
                <w:position w:val="-6"/>
              </w:rPr>
              <w:object w:dxaOrig="20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5pt;height:16.5pt" o:ole="">
                  <v:imagedata r:id="rId4" o:title=""/>
                </v:shape>
                <o:OLEObject Type="Embed" ProgID="Equation.DSMT4" ShapeID="_x0000_i1025" DrawAspect="Content" ObjectID="_1518345440" r:id="rId5"/>
              </w:object>
            </w:r>
          </w:p>
        </w:tc>
        <w:tc>
          <w:tcPr>
            <w:tcW w:w="5501" w:type="dxa"/>
          </w:tcPr>
          <w:p w:rsidR="002F4325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 xml:space="preserve">2.) </w:t>
            </w:r>
            <w:r w:rsidRPr="00E60AE0">
              <w:rPr>
                <w:rFonts w:ascii="KG Be Still And Know" w:hAnsi="KG Be Still And Know"/>
                <w:position w:val="-6"/>
              </w:rPr>
              <w:object w:dxaOrig="1579" w:dyaOrig="320">
                <v:shape id="_x0000_i1026" type="#_x0000_t75" style="width:79.5pt;height:16.5pt" o:ole="">
                  <v:imagedata r:id="rId6" o:title=""/>
                </v:shape>
                <o:OLEObject Type="Embed" ProgID="Equation.DSMT4" ShapeID="_x0000_i1026" DrawAspect="Content" ObjectID="_1518345441" r:id="rId7"/>
              </w:object>
            </w: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Pr="00E60AE0" w:rsidRDefault="00176EE5">
            <w:pPr>
              <w:rPr>
                <w:rFonts w:ascii="KG Be Still And Know" w:hAnsi="KG Be Still And Know"/>
              </w:rPr>
            </w:pPr>
          </w:p>
        </w:tc>
      </w:tr>
      <w:tr w:rsidR="002F4325" w:rsidRPr="00E60AE0" w:rsidTr="00F57BEB">
        <w:trPr>
          <w:trHeight w:val="2702"/>
        </w:trPr>
        <w:tc>
          <w:tcPr>
            <w:tcW w:w="5501" w:type="dxa"/>
          </w:tcPr>
          <w:p w:rsidR="002F4325" w:rsidRPr="00E60AE0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 xml:space="preserve">3.) </w:t>
            </w:r>
            <w:r w:rsidRPr="00E60AE0">
              <w:rPr>
                <w:rFonts w:ascii="KG Be Still And Know" w:hAnsi="KG Be Still And Know"/>
                <w:position w:val="-6"/>
              </w:rPr>
              <w:object w:dxaOrig="1660" w:dyaOrig="320">
                <v:shape id="_x0000_i1027" type="#_x0000_t75" style="width:82.5pt;height:16.5pt" o:ole="">
                  <v:imagedata r:id="rId8" o:title=""/>
                </v:shape>
                <o:OLEObject Type="Embed" ProgID="Equation.DSMT4" ShapeID="_x0000_i1027" DrawAspect="Content" ObjectID="_1518345442" r:id="rId9"/>
              </w:object>
            </w:r>
          </w:p>
        </w:tc>
        <w:tc>
          <w:tcPr>
            <w:tcW w:w="5501" w:type="dxa"/>
          </w:tcPr>
          <w:p w:rsidR="002F4325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 xml:space="preserve">4.) </w:t>
            </w:r>
            <w:r w:rsidRPr="00E60AE0">
              <w:rPr>
                <w:rFonts w:ascii="KG Be Still And Know" w:hAnsi="KG Be Still And Know"/>
                <w:position w:val="-6"/>
              </w:rPr>
              <w:object w:dxaOrig="960" w:dyaOrig="320">
                <v:shape id="_x0000_i1028" type="#_x0000_t75" style="width:48pt;height:16.5pt" o:ole="">
                  <v:imagedata r:id="rId10" o:title=""/>
                </v:shape>
                <o:OLEObject Type="Embed" ProgID="Equation.DSMT4" ShapeID="_x0000_i1028" DrawAspect="Content" ObjectID="_1518345443" r:id="rId11"/>
              </w:object>
            </w: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Pr="00E60AE0" w:rsidRDefault="00176EE5">
            <w:pPr>
              <w:rPr>
                <w:rFonts w:ascii="KG Be Still And Know" w:hAnsi="KG Be Still And Know"/>
              </w:rPr>
            </w:pPr>
          </w:p>
        </w:tc>
      </w:tr>
      <w:tr w:rsidR="002F4325" w:rsidRPr="00E60AE0" w:rsidTr="00F57BEB">
        <w:trPr>
          <w:trHeight w:val="2592"/>
        </w:trPr>
        <w:tc>
          <w:tcPr>
            <w:tcW w:w="5501" w:type="dxa"/>
          </w:tcPr>
          <w:p w:rsidR="002F4325" w:rsidRPr="00E60AE0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 xml:space="preserve">5.) </w:t>
            </w:r>
            <w:r w:rsidR="00F57BEB" w:rsidRPr="00E60AE0">
              <w:rPr>
                <w:rFonts w:ascii="KG Be Still And Know" w:hAnsi="KG Be Still And Know"/>
                <w:position w:val="-6"/>
              </w:rPr>
              <w:object w:dxaOrig="2120" w:dyaOrig="320">
                <v:shape id="_x0000_i1030" type="#_x0000_t75" style="width:106.5pt;height:16.5pt" o:ole="">
                  <v:imagedata r:id="rId12" o:title=""/>
                </v:shape>
                <o:OLEObject Type="Embed" ProgID="Equation.DSMT4" ShapeID="_x0000_i1030" DrawAspect="Content" ObjectID="_1518345444" r:id="rId13"/>
              </w:object>
            </w:r>
          </w:p>
        </w:tc>
        <w:tc>
          <w:tcPr>
            <w:tcW w:w="5501" w:type="dxa"/>
          </w:tcPr>
          <w:p w:rsidR="002F4325" w:rsidRDefault="002F4325" w:rsidP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 xml:space="preserve">6.) </w:t>
            </w:r>
            <w:r w:rsidRPr="00E60AE0">
              <w:rPr>
                <w:rFonts w:ascii="KG Be Still And Know" w:hAnsi="KG Be Still And Know"/>
                <w:position w:val="-6"/>
              </w:rPr>
              <w:object w:dxaOrig="1480" w:dyaOrig="320">
                <v:shape id="_x0000_i1029" type="#_x0000_t75" style="width:73.5pt;height:16.5pt" o:ole="">
                  <v:imagedata r:id="rId14" o:title=""/>
                </v:shape>
                <o:OLEObject Type="Embed" ProgID="Equation.DSMT4" ShapeID="_x0000_i1029" DrawAspect="Content" ObjectID="_1518345445" r:id="rId15"/>
              </w:object>
            </w: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Default="00176EE5" w:rsidP="002F4325">
            <w:pPr>
              <w:rPr>
                <w:rFonts w:ascii="KG Be Still And Know" w:hAnsi="KG Be Still And Know"/>
              </w:rPr>
            </w:pPr>
          </w:p>
          <w:p w:rsidR="00176EE5" w:rsidRPr="00E60AE0" w:rsidRDefault="00176EE5" w:rsidP="002F4325">
            <w:pPr>
              <w:rPr>
                <w:rFonts w:ascii="KG Be Still And Know" w:hAnsi="KG Be Still And Know"/>
              </w:rPr>
            </w:pPr>
          </w:p>
        </w:tc>
      </w:tr>
      <w:tr w:rsidR="002F4325" w:rsidRPr="00E60AE0" w:rsidTr="00F57BEB">
        <w:trPr>
          <w:trHeight w:val="2702"/>
        </w:trPr>
        <w:tc>
          <w:tcPr>
            <w:tcW w:w="5501" w:type="dxa"/>
          </w:tcPr>
          <w:p w:rsidR="002F4325" w:rsidRPr="00E60AE0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lastRenderedPageBreak/>
              <w:t>7.)</w:t>
            </w:r>
            <w:r w:rsidR="00E60AE0" w:rsidRPr="00E60AE0">
              <w:rPr>
                <w:rFonts w:ascii="KG Be Still And Know" w:hAnsi="KG Be Still And Know"/>
              </w:rPr>
              <w:t xml:space="preserve">  </w:t>
            </w:r>
            <w:r w:rsidR="00E60AE0" w:rsidRPr="00E60AE0">
              <w:rPr>
                <w:rFonts w:ascii="KG Be Still And Know" w:hAnsi="KG Be Still And Know"/>
                <w:position w:val="-6"/>
              </w:rPr>
              <w:object w:dxaOrig="2020" w:dyaOrig="320">
                <v:shape id="_x0000_i1031" type="#_x0000_t75" style="width:100.5pt;height:16.5pt" o:ole="">
                  <v:imagedata r:id="rId16" o:title=""/>
                </v:shape>
                <o:OLEObject Type="Embed" ProgID="Equation.DSMT4" ShapeID="_x0000_i1031" DrawAspect="Content" ObjectID="_1518345446" r:id="rId17"/>
              </w:object>
            </w:r>
          </w:p>
        </w:tc>
        <w:tc>
          <w:tcPr>
            <w:tcW w:w="5501" w:type="dxa"/>
          </w:tcPr>
          <w:p w:rsidR="002F4325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>8.)</w:t>
            </w:r>
            <w:r w:rsidR="00E60AE0" w:rsidRPr="00E60AE0">
              <w:rPr>
                <w:rFonts w:ascii="KG Be Still And Know" w:hAnsi="KG Be Still And Know"/>
              </w:rPr>
              <w:t xml:space="preserve"> </w:t>
            </w:r>
            <w:r w:rsidR="00E60AE0" w:rsidRPr="00E60AE0">
              <w:rPr>
                <w:rFonts w:ascii="KG Be Still And Know" w:hAnsi="KG Be Still And Know"/>
                <w:position w:val="-6"/>
              </w:rPr>
              <w:object w:dxaOrig="1219" w:dyaOrig="320">
                <v:shape id="_x0000_i1032" type="#_x0000_t75" style="width:61.5pt;height:16.5pt" o:ole="">
                  <v:imagedata r:id="rId18" o:title=""/>
                </v:shape>
                <o:OLEObject Type="Embed" ProgID="Equation.DSMT4" ShapeID="_x0000_i1032" DrawAspect="Content" ObjectID="_1518345447" r:id="rId19"/>
              </w:object>
            </w: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Pr="00E60AE0" w:rsidRDefault="00176EE5">
            <w:pPr>
              <w:rPr>
                <w:rFonts w:ascii="KG Be Still And Know" w:hAnsi="KG Be Still And Know"/>
              </w:rPr>
            </w:pPr>
          </w:p>
        </w:tc>
      </w:tr>
      <w:tr w:rsidR="002F4325" w:rsidRPr="00E60AE0" w:rsidTr="00F57BEB">
        <w:trPr>
          <w:trHeight w:val="2702"/>
        </w:trPr>
        <w:tc>
          <w:tcPr>
            <w:tcW w:w="5501" w:type="dxa"/>
          </w:tcPr>
          <w:p w:rsidR="002F4325" w:rsidRPr="00E60AE0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>9.)</w:t>
            </w:r>
            <w:r w:rsidR="00E60AE0" w:rsidRPr="00E60AE0">
              <w:rPr>
                <w:rFonts w:ascii="KG Be Still And Know" w:hAnsi="KG Be Still And Know"/>
              </w:rPr>
              <w:t xml:space="preserve"> </w:t>
            </w:r>
            <w:r w:rsidR="00E60AE0" w:rsidRPr="00E60AE0">
              <w:rPr>
                <w:rFonts w:ascii="KG Be Still And Know" w:hAnsi="KG Be Still And Know"/>
                <w:position w:val="-6"/>
              </w:rPr>
              <w:object w:dxaOrig="2580" w:dyaOrig="320">
                <v:shape id="_x0000_i1033" type="#_x0000_t75" style="width:129pt;height:16.5pt" o:ole="">
                  <v:imagedata r:id="rId20" o:title=""/>
                </v:shape>
                <o:OLEObject Type="Embed" ProgID="Equation.DSMT4" ShapeID="_x0000_i1033" DrawAspect="Content" ObjectID="_1518345448" r:id="rId21"/>
              </w:object>
            </w:r>
          </w:p>
        </w:tc>
        <w:tc>
          <w:tcPr>
            <w:tcW w:w="5501" w:type="dxa"/>
          </w:tcPr>
          <w:p w:rsidR="002F4325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>10.)</w:t>
            </w:r>
            <w:r w:rsidR="00E60AE0" w:rsidRPr="00E60AE0">
              <w:rPr>
                <w:rFonts w:ascii="KG Be Still And Know" w:hAnsi="KG Be Still And Know"/>
              </w:rPr>
              <w:t xml:space="preserve"> </w:t>
            </w:r>
            <w:r w:rsidR="00E60AE0" w:rsidRPr="00E60AE0">
              <w:rPr>
                <w:rFonts w:ascii="KG Be Still And Know" w:hAnsi="KG Be Still And Know"/>
                <w:position w:val="-6"/>
              </w:rPr>
              <w:object w:dxaOrig="2000" w:dyaOrig="320">
                <v:shape id="_x0000_i1034" type="#_x0000_t75" style="width:100.5pt;height:16.5pt" o:ole="">
                  <v:imagedata r:id="rId22" o:title=""/>
                </v:shape>
                <o:OLEObject Type="Embed" ProgID="Equation.DSMT4" ShapeID="_x0000_i1034" DrawAspect="Content" ObjectID="_1518345449" r:id="rId23"/>
              </w:object>
            </w: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Default="00176EE5">
            <w:pPr>
              <w:rPr>
                <w:rFonts w:ascii="KG Be Still And Know" w:hAnsi="KG Be Still And Know"/>
              </w:rPr>
            </w:pPr>
          </w:p>
          <w:p w:rsidR="00176EE5" w:rsidRPr="00E60AE0" w:rsidRDefault="00176EE5">
            <w:pPr>
              <w:rPr>
                <w:rFonts w:ascii="KG Be Still And Know" w:hAnsi="KG Be Still And Know"/>
              </w:rPr>
            </w:pPr>
            <w:bookmarkStart w:id="0" w:name="_GoBack"/>
            <w:bookmarkEnd w:id="0"/>
          </w:p>
        </w:tc>
      </w:tr>
    </w:tbl>
    <w:p w:rsidR="002F4325" w:rsidRPr="00E60AE0" w:rsidRDefault="002F4325">
      <w:pPr>
        <w:rPr>
          <w:rFonts w:ascii="KG Be Still And Know" w:hAnsi="KG Be Still And Know"/>
        </w:rPr>
      </w:pPr>
    </w:p>
    <w:sectPr w:rsidR="002F4325" w:rsidRPr="00E60AE0" w:rsidSect="002F432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4325"/>
    <w:rsid w:val="0016076B"/>
    <w:rsid w:val="00176EE5"/>
    <w:rsid w:val="002F4325"/>
    <w:rsid w:val="00517B49"/>
    <w:rsid w:val="00E16815"/>
    <w:rsid w:val="00E60AE0"/>
    <w:rsid w:val="00F57B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74E98D8-7361-4FF6-94FA-95D848E675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F43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76EE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EE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81</Words>
  <Characters>46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6-03-01T18:31:00Z</cp:lastPrinted>
  <dcterms:created xsi:type="dcterms:W3CDTF">2016-03-01T18:29:00Z</dcterms:created>
  <dcterms:modified xsi:type="dcterms:W3CDTF">2016-03-01T18:34:00Z</dcterms:modified>
</cp:coreProperties>
</file>